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DD2DA3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07A9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1</w:t>
      </w:r>
      <w:r w:rsidRPr="00DD2DA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A07A90">
        <w:rPr>
          <w:rFonts w:ascii="Times New Roman" w:hAnsi="Times New Roman" w:cs="Times New Roman"/>
          <w:b/>
          <w:sz w:val="24"/>
          <w:szCs w:val="24"/>
          <w:lang w:val="en-US"/>
        </w:rPr>
        <w:t>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5pt;height:15.9pt" o:ole="">
            <v:imagedata r:id="rId5" o:title=""/>
          </v:shape>
          <o:OLEObject Type="Embed" ProgID="Equation.DSMT4" ShapeID="_x0000_i1025" DrawAspect="Content" ObjectID="_1609253607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4.95pt;height:18.1pt" o:ole="">
            <v:imagedata r:id="rId7" o:title=""/>
          </v:shape>
          <o:OLEObject Type="Embed" ProgID="Equation.DSMT4" ShapeID="_x0000_i1026" DrawAspect="Content" ObjectID="_1609253608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4.95pt;height:19pt" o:ole="">
            <v:imagedata r:id="rId9" o:title=""/>
          </v:shape>
          <o:OLEObject Type="Embed" ProgID="Equation.DSMT4" ShapeID="_x0000_i1027" DrawAspect="Content" ObjectID="_1609253609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4.1pt;height:18.1pt" o:ole="">
            <v:imagedata r:id="rId11" o:title=""/>
          </v:shape>
          <o:OLEObject Type="Embed" ProgID="Equation.DSMT4" ShapeID="_x0000_i1028" DrawAspect="Content" ObjectID="_1609253610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D2DA3" w:rsidRPr="0073316D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73316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Ordinary differential equations.</w:t>
      </w:r>
    </w:p>
    <w:p w:rsidR="00DD2DA3" w:rsidRPr="00FB1865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Partial differential equations of the first order.</w:t>
      </w:r>
    </w:p>
    <w:p w:rsidR="00EA3D1B" w:rsidRPr="00FB1865" w:rsidRDefault="00EA3D1B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Reduction of equations to the canonical form.</w:t>
      </w:r>
    </w:p>
    <w:p w:rsidR="00DD2DA3" w:rsidRPr="00FB1865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Cauchy problem for the </w:t>
      </w:r>
      <w:r w:rsidR="00C26E2C" w:rsidRPr="00FB1865">
        <w:rPr>
          <w:rFonts w:ascii="Times New Roman" w:hAnsi="Times New Roman" w:cs="Times New Roman"/>
          <w:sz w:val="24"/>
          <w:szCs w:val="24"/>
          <w:lang w:val="en-US"/>
        </w:rPr>
        <w:t>vibrating string equation</w:t>
      </w:r>
      <w:r w:rsidRPr="00FB186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D2DA3" w:rsidRPr="00FB1865" w:rsidRDefault="00C26E2C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Vibrating of </w:t>
      </w:r>
      <w:r w:rsidR="00DD2DA3" w:rsidRPr="00FB1865">
        <w:rPr>
          <w:rFonts w:ascii="Times New Roman" w:hAnsi="Times New Roman" w:cs="Times New Roman"/>
          <w:sz w:val="24"/>
          <w:szCs w:val="24"/>
          <w:lang w:val="en-US"/>
        </w:rPr>
        <w:t>string with fixed ends.</w:t>
      </w:r>
    </w:p>
    <w:p w:rsidR="00DD2DA3" w:rsidRPr="00FB1865" w:rsidRDefault="00C26E2C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Vibrating of string </w:t>
      </w:r>
      <w:r w:rsidR="00DD2DA3" w:rsidRPr="00FB1865">
        <w:rPr>
          <w:rFonts w:ascii="Times New Roman" w:hAnsi="Times New Roman" w:cs="Times New Roman"/>
          <w:sz w:val="24"/>
          <w:szCs w:val="24"/>
          <w:lang w:val="en-US"/>
        </w:rPr>
        <w:t>with free ends.</w:t>
      </w:r>
    </w:p>
    <w:p w:rsidR="00DD2DA3" w:rsidRPr="00FB1865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orced vibrations of the string.</w:t>
      </w:r>
    </w:p>
    <w:p w:rsidR="00DD2DA3" w:rsidRPr="00FB1865" w:rsidRDefault="008E0E94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with known temperature at the boundary</w:t>
      </w:r>
      <w:r w:rsidR="00DD2DA3" w:rsidRPr="00FB186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D2DA3" w:rsidRPr="00FB1865" w:rsidRDefault="00033006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Heat equation with known heat flux through the boundary. </w:t>
      </w:r>
    </w:p>
    <w:p w:rsidR="00DD2DA3" w:rsidRPr="00FB1865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in the presence of heat sources.</w:t>
      </w:r>
    </w:p>
    <w:p w:rsidR="00EA3D1B" w:rsidRPr="00FB1865" w:rsidRDefault="00EA3D1B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ariational method in mathematical physics</w:t>
      </w:r>
      <w:r w:rsidR="00033006"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 problems</w:t>
      </w:r>
      <w:r w:rsidRPr="00FB186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A3D1B" w:rsidRPr="00FB1865" w:rsidRDefault="00EA3D1B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Laplace equation in a circle.</w:t>
      </w:r>
    </w:p>
    <w:p w:rsidR="00DD2DA3" w:rsidRPr="00FB1865" w:rsidRDefault="00033006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Green </w:t>
      </w:r>
      <w:r w:rsidR="00EA3D1B"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function method </w:t>
      </w:r>
      <w:r w:rsidRPr="00FB1865">
        <w:rPr>
          <w:rFonts w:ascii="Times New Roman" w:hAnsi="Times New Roman" w:cs="Times New Roman"/>
          <w:sz w:val="24"/>
          <w:szCs w:val="24"/>
          <w:lang w:val="en-US"/>
        </w:rPr>
        <w:t>mathematical physics probl</w:t>
      </w:r>
      <w:r w:rsidR="00EA3D1B" w:rsidRPr="00FB1865">
        <w:rPr>
          <w:rFonts w:ascii="Times New Roman" w:hAnsi="Times New Roman" w:cs="Times New Roman"/>
          <w:sz w:val="24"/>
          <w:szCs w:val="24"/>
          <w:lang w:val="en-US"/>
        </w:rPr>
        <w:t>ems.</w:t>
      </w:r>
    </w:p>
    <w:p w:rsidR="00DD2DA3" w:rsidRPr="00FB1865" w:rsidRDefault="00033006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D2DA3" w:rsidRPr="00FB1865">
        <w:rPr>
          <w:rFonts w:ascii="Times New Roman" w:hAnsi="Times New Roman" w:cs="Times New Roman"/>
          <w:sz w:val="24"/>
          <w:szCs w:val="24"/>
          <w:lang w:val="en-US"/>
        </w:rPr>
        <w:t>inite difference method for mathematical physics</w:t>
      </w: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 problems</w:t>
      </w:r>
      <w:r w:rsidR="00DD2DA3" w:rsidRPr="00FB186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D2DA3" w:rsidRPr="00FB1865" w:rsidRDefault="00DD2DA3" w:rsidP="00FB186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  <w:bookmarkStart w:id="0" w:name="_GoBack"/>
      <w:bookmarkEnd w:id="0"/>
    </w:p>
    <w:sectPr w:rsidR="00DD2DA3" w:rsidRPr="00FB18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273188"/>
    <w:rsid w:val="002B7D06"/>
    <w:rsid w:val="0032464E"/>
    <w:rsid w:val="005B7887"/>
    <w:rsid w:val="006415F8"/>
    <w:rsid w:val="0073316D"/>
    <w:rsid w:val="00737F51"/>
    <w:rsid w:val="007717EA"/>
    <w:rsid w:val="00842116"/>
    <w:rsid w:val="008E0E94"/>
    <w:rsid w:val="009111FD"/>
    <w:rsid w:val="00943022"/>
    <w:rsid w:val="009E577E"/>
    <w:rsid w:val="00A67D71"/>
    <w:rsid w:val="00B10399"/>
    <w:rsid w:val="00C26E2C"/>
    <w:rsid w:val="00CD3D93"/>
    <w:rsid w:val="00DD2DA3"/>
    <w:rsid w:val="00E26263"/>
    <w:rsid w:val="00E263D2"/>
    <w:rsid w:val="00EA3D1B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5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9-01-10T07:48:00Z</dcterms:created>
  <dcterms:modified xsi:type="dcterms:W3CDTF">2019-01-17T12:07:00Z</dcterms:modified>
</cp:coreProperties>
</file>